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7" r:id="rId3"/>
    <p:sldId id="258" r:id="rId4"/>
    <p:sldId id="260" r:id="rId5"/>
    <p:sldId id="259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05" d="100"/>
          <a:sy n="105" d="100"/>
        </p:scale>
        <p:origin x="-1744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Relationship Id="rId3" Type="http://schemas.openxmlformats.org/officeDocument/2006/relationships/image" Target="../media/image16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 dirty="0" smtClean="0"/>
              <a:t>10/11/201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UCSD CSE 25</a:t>
            </a:r>
            <a:r>
              <a:rPr lang="en-US" baseline="30000" dirty="0" smtClean="0"/>
              <a:t>th</a:t>
            </a:r>
            <a:r>
              <a:rPr lang="en-US" dirty="0" smtClean="0"/>
              <a:t> Anniversary</a:t>
            </a:r>
          </a:p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1B17E-A14E-9D42-8C10-E4A493D02E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2516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94FA1-47FE-CF40-AC87-E2D250604978}" type="datetimeFigureOut">
              <a:rPr lang="en-US" smtClean="0"/>
              <a:t>4/26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UCSD CSE 25</a:t>
            </a:r>
            <a:r>
              <a:rPr lang="en-US" baseline="30000" dirty="0" smtClean="0"/>
              <a:t>th</a:t>
            </a:r>
            <a:r>
              <a:rPr lang="en-US" dirty="0" smtClean="0"/>
              <a:t> Anniversar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1B17E-A14E-9D42-8C10-E4A493D02E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7312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10/11/201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UCSD CSE 25</a:t>
            </a:r>
            <a:r>
              <a:rPr lang="en-US" baseline="30000" dirty="0" smtClean="0"/>
              <a:t>th</a:t>
            </a:r>
            <a:r>
              <a:rPr lang="en-US" dirty="0" smtClean="0"/>
              <a:t> Anniversary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1B17E-A14E-9D42-8C10-E4A493D02E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72521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>
        <p:tmplLst>
          <p:tmpl lvl="1">
            <p:tnLst>
              <p:par>
                <p:cTn xmlns:p14="http://schemas.microsoft.com/office/powerpoint/2010/main"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xmlns:p14="http://schemas.microsoft.com/office/powerpoint/2010/main"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xmlns:p14="http://schemas.microsoft.com/office/powerpoint/2010/main"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xmlns:p14="http://schemas.microsoft.com/office/powerpoint/2010/main"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xmlns:p14="http://schemas.microsoft.com/office/powerpoint/2010/main"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1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oleObject" Target="../embeddings/oleObject6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oleObject" Target="../embeddings/oleObject8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10.bin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lustering and K-mea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5948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for </a:t>
            </a:r>
            <a:r>
              <a:rPr lang="en-US" dirty="0" err="1" smtClean="0"/>
              <a:t>Kmeans</a:t>
            </a:r>
            <a:r>
              <a:rPr lang="en-US" dirty="0" smtClean="0"/>
              <a:t>++</a:t>
            </a:r>
            <a:endParaRPr lang="en-US" dirty="0"/>
          </a:p>
        </p:txBody>
      </p:sp>
      <p:pic>
        <p:nvPicPr>
          <p:cNvPr id="4" name="Picture 3" descr="kmeans_2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58" t="2798" r="51467" b="55340"/>
          <a:stretch/>
        </p:blipFill>
        <p:spPr>
          <a:xfrm>
            <a:off x="1403047" y="2366696"/>
            <a:ext cx="4257524" cy="423730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007810" y="1874762"/>
            <a:ext cx="63983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is is an unlikely initialization for </a:t>
            </a:r>
            <a:r>
              <a:rPr lang="en-US" sz="2400" dirty="0" err="1" smtClean="0"/>
              <a:t>kmeans</a:t>
            </a:r>
            <a:r>
              <a:rPr lang="en-US" sz="2400" dirty="0" smtClean="0"/>
              <a:t>++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9930919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allelized </a:t>
            </a:r>
            <a:r>
              <a:rPr lang="en-US" dirty="0" err="1" smtClean="0"/>
              <a:t>Kmea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Suppose the data points are partitioned randomly across several machines.</a:t>
            </a:r>
          </a:p>
          <a:p>
            <a:r>
              <a:rPr lang="en-US" dirty="0" smtClean="0"/>
              <a:t>We want to perform the </a:t>
            </a:r>
            <a:r>
              <a:rPr lang="en-US" dirty="0" err="1" smtClean="0"/>
              <a:t>a,b</a:t>
            </a:r>
            <a:r>
              <a:rPr lang="en-US" dirty="0" smtClean="0"/>
              <a:t> steps with minimal communication </a:t>
            </a:r>
            <a:r>
              <a:rPr lang="en-US" dirty="0" err="1" smtClean="0"/>
              <a:t>btwn</a:t>
            </a:r>
            <a:r>
              <a:rPr lang="en-US" dirty="0" smtClean="0"/>
              <a:t> machines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hoose initial representatives and </a:t>
            </a:r>
            <a:r>
              <a:rPr lang="en-US" dirty="0" smtClean="0">
                <a:solidFill>
                  <a:srgbClr val="FF0000"/>
                </a:solidFill>
              </a:rPr>
              <a:t>broadcast</a:t>
            </a:r>
            <a:r>
              <a:rPr lang="en-US" dirty="0" smtClean="0"/>
              <a:t> to all machines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Each machine partitions its own data points according to closest representative. Defines (</a:t>
            </a:r>
            <a:r>
              <a:rPr lang="en-US" dirty="0" err="1" smtClean="0"/>
              <a:t>key,value</a:t>
            </a:r>
            <a:r>
              <a:rPr lang="en-US" dirty="0" smtClean="0"/>
              <a:t>) pairs where key=index of closest representative. Value=example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ompute the mean for each set by performing </a:t>
            </a:r>
            <a:r>
              <a:rPr lang="en-US" dirty="0" err="1" smtClean="0">
                <a:solidFill>
                  <a:srgbClr val="FF0000"/>
                </a:solidFill>
              </a:rPr>
              <a:t>reduceByKey</a:t>
            </a:r>
            <a:r>
              <a:rPr lang="en-US" dirty="0" smtClean="0"/>
              <a:t>. (most of the summing done locally on each machine)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solidFill>
                  <a:srgbClr val="FF0000"/>
                </a:solidFill>
              </a:rPr>
              <a:t>Broadcast</a:t>
            </a:r>
            <a:r>
              <a:rPr lang="en-US" dirty="0" smtClean="0"/>
              <a:t> new reps to all machines.</a:t>
            </a:r>
          </a:p>
        </p:txBody>
      </p:sp>
    </p:spTree>
    <p:extLst>
      <p:ext uri="{BB962C8B-B14F-4D97-AF65-F5344CB8AC3E}">
        <p14:creationId xmlns:p14="http://schemas.microsoft.com/office/powerpoint/2010/main" val="3351662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ing stability</a:t>
            </a:r>
            <a:endParaRPr lang="en-US" dirty="0"/>
          </a:p>
        </p:txBody>
      </p:sp>
      <p:pic>
        <p:nvPicPr>
          <p:cNvPr id="9" name="Picture 8" descr="kmeans_2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49502"/>
            <a:ext cx="9144000" cy="4648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96906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ing stability</a:t>
            </a:r>
            <a:endParaRPr lang="en-US" dirty="0"/>
          </a:p>
        </p:txBody>
      </p:sp>
      <p:pic>
        <p:nvPicPr>
          <p:cNvPr id="9" name="Picture 8" descr="kmeans_2d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" r="48809"/>
          <a:stretch/>
        </p:blipFill>
        <p:spPr>
          <a:xfrm>
            <a:off x="1049867" y="1255978"/>
            <a:ext cx="6098420" cy="5452010"/>
          </a:xfrm>
          <a:prstGeom prst="rect">
            <a:avLst/>
          </a:prstGeom>
        </p:spPr>
      </p:pic>
      <p:grpSp>
        <p:nvGrpSpPr>
          <p:cNvPr id="32" name="Group 31"/>
          <p:cNvGrpSpPr/>
          <p:nvPr/>
        </p:nvGrpSpPr>
        <p:grpSpPr>
          <a:xfrm>
            <a:off x="2864152" y="1959429"/>
            <a:ext cx="6050038" cy="3967238"/>
            <a:chOff x="2864152" y="1959429"/>
            <a:chExt cx="6050038" cy="3967238"/>
          </a:xfrm>
        </p:grpSpPr>
        <p:grpSp>
          <p:nvGrpSpPr>
            <p:cNvPr id="21" name="Group 20"/>
            <p:cNvGrpSpPr/>
            <p:nvPr/>
          </p:nvGrpSpPr>
          <p:grpSpPr>
            <a:xfrm>
              <a:off x="2864152" y="1959429"/>
              <a:ext cx="3643086" cy="3967238"/>
              <a:chOff x="3149601" y="2428724"/>
              <a:chExt cx="3643086" cy="3967238"/>
            </a:xfrm>
          </p:grpSpPr>
          <p:cxnSp>
            <p:nvCxnSpPr>
              <p:cNvPr id="22" name="Straight Connector 21"/>
              <p:cNvCxnSpPr/>
              <p:nvPr/>
            </p:nvCxnSpPr>
            <p:spPr>
              <a:xfrm>
                <a:off x="4789714" y="4245429"/>
                <a:ext cx="2002973" cy="1340152"/>
              </a:xfrm>
              <a:prstGeom prst="line">
                <a:avLst/>
              </a:prstGeom>
              <a:ln>
                <a:solidFill>
                  <a:srgbClr val="FF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flipH="1" flipV="1">
                <a:off x="3149601" y="2428724"/>
                <a:ext cx="1640114" cy="1816705"/>
              </a:xfrm>
              <a:prstGeom prst="line">
                <a:avLst/>
              </a:prstGeom>
              <a:ln>
                <a:solidFill>
                  <a:srgbClr val="FF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 flipH="1">
                <a:off x="4209143" y="4245429"/>
                <a:ext cx="580572" cy="2150533"/>
              </a:xfrm>
              <a:prstGeom prst="line">
                <a:avLst/>
              </a:prstGeom>
              <a:ln>
                <a:solidFill>
                  <a:srgbClr val="FF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8" name="TextBox 27"/>
            <p:cNvSpPr txBox="1"/>
            <p:nvPr/>
          </p:nvSpPr>
          <p:spPr>
            <a:xfrm>
              <a:off x="7148287" y="2092476"/>
              <a:ext cx="176590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FF"/>
                  </a:solidFill>
                </a:rPr>
                <a:t>Clustering using </a:t>
              </a:r>
            </a:p>
            <a:p>
              <a:r>
                <a:rPr lang="en-US" dirty="0" smtClean="0">
                  <a:solidFill>
                    <a:srgbClr val="FF00FF"/>
                  </a:solidFill>
                </a:rPr>
                <a:t>Starting points I</a:t>
              </a:r>
              <a:endParaRPr lang="en-US" dirty="0">
                <a:solidFill>
                  <a:srgbClr val="FF00FF"/>
                </a:solidFill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2902858" y="2261810"/>
            <a:ext cx="6011332" cy="3805162"/>
            <a:chOff x="2902858" y="2261810"/>
            <a:chExt cx="6011332" cy="3805162"/>
          </a:xfrm>
        </p:grpSpPr>
        <p:grpSp>
          <p:nvGrpSpPr>
            <p:cNvPr id="15" name="Group 14"/>
            <p:cNvGrpSpPr/>
            <p:nvPr/>
          </p:nvGrpSpPr>
          <p:grpSpPr>
            <a:xfrm>
              <a:off x="2902858" y="2261810"/>
              <a:ext cx="3357637" cy="3805162"/>
              <a:chOff x="3149601" y="2121505"/>
              <a:chExt cx="3357637" cy="3805162"/>
            </a:xfrm>
          </p:grpSpPr>
          <p:cxnSp>
            <p:nvCxnSpPr>
              <p:cNvPr id="16" name="Straight Connector 15"/>
              <p:cNvCxnSpPr/>
              <p:nvPr/>
            </p:nvCxnSpPr>
            <p:spPr>
              <a:xfrm flipV="1">
                <a:off x="4789714" y="3766457"/>
                <a:ext cx="1717524" cy="478972"/>
              </a:xfrm>
              <a:prstGeom prst="line">
                <a:avLst/>
              </a:prstGeom>
              <a:ln>
                <a:solidFill>
                  <a:srgbClr val="008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flipH="1" flipV="1">
                <a:off x="3149601" y="2121505"/>
                <a:ext cx="1640113" cy="2123924"/>
              </a:xfrm>
              <a:prstGeom prst="line">
                <a:avLst/>
              </a:prstGeom>
              <a:ln>
                <a:solidFill>
                  <a:srgbClr val="008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 flipH="1">
                <a:off x="4209143" y="4245429"/>
                <a:ext cx="580571" cy="1681238"/>
              </a:xfrm>
              <a:prstGeom prst="line">
                <a:avLst/>
              </a:prstGeom>
              <a:ln>
                <a:solidFill>
                  <a:srgbClr val="008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" name="TextBox 28"/>
            <p:cNvSpPr txBox="1"/>
            <p:nvPr/>
          </p:nvSpPr>
          <p:spPr>
            <a:xfrm>
              <a:off x="7148287" y="3279783"/>
              <a:ext cx="176590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</a:rPr>
                <a:t>Clustering using </a:t>
              </a:r>
            </a:p>
            <a:p>
              <a:r>
                <a:rPr lang="en-US" dirty="0" smtClean="0">
                  <a:solidFill>
                    <a:srgbClr val="008000"/>
                  </a:solidFill>
                </a:rPr>
                <a:t>Starting points 2</a:t>
              </a:r>
              <a:endParaRPr lang="en-US" dirty="0">
                <a:solidFill>
                  <a:srgbClr val="008000"/>
                </a:solidFill>
              </a:endParaRP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2902858" y="2806095"/>
            <a:ext cx="5962951" cy="3120572"/>
            <a:chOff x="2902858" y="2806095"/>
            <a:chExt cx="5962951" cy="3120572"/>
          </a:xfrm>
        </p:grpSpPr>
        <p:grpSp>
          <p:nvGrpSpPr>
            <p:cNvPr id="14" name="Group 13"/>
            <p:cNvGrpSpPr/>
            <p:nvPr/>
          </p:nvGrpSpPr>
          <p:grpSpPr>
            <a:xfrm>
              <a:off x="2902858" y="2806095"/>
              <a:ext cx="3604380" cy="3120572"/>
              <a:chOff x="2902858" y="2806095"/>
              <a:chExt cx="3604380" cy="3120572"/>
            </a:xfrm>
          </p:grpSpPr>
          <p:cxnSp>
            <p:nvCxnSpPr>
              <p:cNvPr id="4" name="Straight Connector 3"/>
              <p:cNvCxnSpPr/>
              <p:nvPr/>
            </p:nvCxnSpPr>
            <p:spPr>
              <a:xfrm>
                <a:off x="4789714" y="4245429"/>
                <a:ext cx="1717524" cy="169333"/>
              </a:xfrm>
              <a:prstGeom prst="line">
                <a:avLst/>
              </a:prstGeom>
              <a:ln>
                <a:solidFill>
                  <a:srgbClr val="FF66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/>
              <p:cNvCxnSpPr/>
              <p:nvPr/>
            </p:nvCxnSpPr>
            <p:spPr>
              <a:xfrm flipH="1" flipV="1">
                <a:off x="2902858" y="2806095"/>
                <a:ext cx="1886856" cy="1439334"/>
              </a:xfrm>
              <a:prstGeom prst="line">
                <a:avLst/>
              </a:prstGeom>
              <a:ln>
                <a:solidFill>
                  <a:srgbClr val="FF66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 flipH="1">
                <a:off x="4209143" y="4245429"/>
                <a:ext cx="580571" cy="1681238"/>
              </a:xfrm>
              <a:prstGeom prst="line">
                <a:avLst/>
              </a:prstGeom>
              <a:ln>
                <a:solidFill>
                  <a:srgbClr val="FF66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TextBox 29"/>
            <p:cNvSpPr txBox="1"/>
            <p:nvPr/>
          </p:nvSpPr>
          <p:spPr>
            <a:xfrm>
              <a:off x="7099906" y="4496564"/>
              <a:ext cx="176590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6600"/>
                  </a:solidFill>
                </a:rPr>
                <a:t>Clustering using </a:t>
              </a:r>
            </a:p>
            <a:p>
              <a:r>
                <a:rPr lang="en-US" dirty="0" smtClean="0">
                  <a:solidFill>
                    <a:srgbClr val="FF6600"/>
                  </a:solidFill>
                </a:rPr>
                <a:t>Starting points 3</a:t>
              </a:r>
              <a:endParaRPr lang="en-US" dirty="0">
                <a:solidFill>
                  <a:srgbClr val="FF66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932292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ing clustering stability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9488032"/>
              </p:ext>
            </p:extLst>
          </p:nvPr>
        </p:nvGraphicFramePr>
        <p:xfrm>
          <a:off x="641048" y="2279952"/>
          <a:ext cx="7075714" cy="20297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89314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40594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x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x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x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x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x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x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xn</a:t>
                      </a:r>
                      <a:endParaRPr lang="en-US" dirty="0"/>
                    </a:p>
                  </a:txBody>
                  <a:tcPr/>
                </a:tc>
              </a:tr>
              <a:tr h="405946">
                <a:tc>
                  <a:txBody>
                    <a:bodyPr/>
                    <a:lstStyle/>
                    <a:p>
                      <a:r>
                        <a:rPr lang="en-US" dirty="0" smtClean="0"/>
                        <a:t>Clustering 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</a:tr>
              <a:tr h="405946">
                <a:tc>
                  <a:txBody>
                    <a:bodyPr/>
                    <a:lstStyle/>
                    <a:p>
                      <a:r>
                        <a:rPr lang="en-US" dirty="0" smtClean="0"/>
                        <a:t>Clustering 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405946">
                <a:tc>
                  <a:txBody>
                    <a:bodyPr/>
                    <a:lstStyle/>
                    <a:p>
                      <a:r>
                        <a:rPr lang="en-US" dirty="0" smtClean="0"/>
                        <a:t>Clustering</a:t>
                      </a:r>
                      <a:r>
                        <a:rPr lang="en-US" baseline="0" dirty="0" smtClean="0"/>
                        <a:t> 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</a:tr>
              <a:tr h="405946">
                <a:tc>
                  <a:txBody>
                    <a:bodyPr/>
                    <a:lstStyle/>
                    <a:p>
                      <a:r>
                        <a:rPr lang="en-US" dirty="0" smtClean="0"/>
                        <a:t>Clustering 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70857" y="1429733"/>
            <a:ext cx="68459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ntry in row “clustering j”, column “xi” contains the index of the closest representative to xi for clustering j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100667" y="4717143"/>
            <a:ext cx="67370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first three </a:t>
            </a:r>
            <a:r>
              <a:rPr lang="en-US" dirty="0" err="1" smtClean="0"/>
              <a:t>clusterings</a:t>
            </a:r>
            <a:r>
              <a:rPr lang="en-US" dirty="0" smtClean="0"/>
              <a:t> are completely consistent with each other</a:t>
            </a:r>
          </a:p>
          <a:p>
            <a:r>
              <a:rPr lang="en-US" dirty="0" smtClean="0"/>
              <a:t>The fourth clustering has a disagreement in x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92318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quantify stabilit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We say that a clustering is </a:t>
            </a:r>
            <a:r>
              <a:rPr lang="en-US" b="1" dirty="0" smtClean="0"/>
              <a:t>stable </a:t>
            </a:r>
            <a:r>
              <a:rPr lang="en-US" dirty="0" smtClean="0"/>
              <a:t>if the examples are always grouped in the same way.</a:t>
            </a:r>
          </a:p>
          <a:p>
            <a:r>
              <a:rPr lang="en-US" dirty="0" smtClean="0"/>
              <a:t>When we have thousands of examples, we cannot expect all of them to always be grouped the same way.</a:t>
            </a:r>
          </a:p>
          <a:p>
            <a:r>
              <a:rPr lang="en-US" dirty="0" smtClean="0"/>
              <a:t>We need a way to quantify the stability.</a:t>
            </a:r>
          </a:p>
          <a:p>
            <a:r>
              <a:rPr lang="en-US" dirty="0" smtClean="0"/>
              <a:t>Basic idea: measure how much groupings differ between </a:t>
            </a:r>
            <a:r>
              <a:rPr lang="en-US" dirty="0" err="1" smtClean="0"/>
              <a:t>clusterings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34917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tropy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833419"/>
              </p:ext>
            </p:extLst>
          </p:nvPr>
        </p:nvGraphicFramePr>
        <p:xfrm>
          <a:off x="6096000" y="3695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637684"/>
              </p:ext>
            </p:extLst>
          </p:nvPr>
        </p:nvGraphicFramePr>
        <p:xfrm>
          <a:off x="803425" y="1466320"/>
          <a:ext cx="7870835" cy="4690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5" imgW="3708400" imgH="2209800" progId="Equation.DSMT4">
                  <p:embed/>
                </p:oleObj>
              </mc:Choice>
              <mc:Fallback>
                <p:oleObj name="Equation" r:id="rId5" imgW="3708400" imgH="220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3425" y="1466320"/>
                        <a:ext cx="7870835" cy="4690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25853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tropy of a combined parti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903770"/>
              </p:ext>
            </p:extLst>
          </p:nvPr>
        </p:nvGraphicFramePr>
        <p:xfrm>
          <a:off x="904722" y="1453923"/>
          <a:ext cx="7369942" cy="743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3" imgW="4279900" imgH="431800" progId="Equation.DSMT4">
                  <p:embed/>
                </p:oleObj>
              </mc:Choice>
              <mc:Fallback>
                <p:oleObj name="Equation" r:id="rId3" imgW="42799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4722" y="1453923"/>
                        <a:ext cx="7369942" cy="743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484512"/>
              </p:ext>
            </p:extLst>
          </p:nvPr>
        </p:nvGraphicFramePr>
        <p:xfrm>
          <a:off x="868432" y="3938603"/>
          <a:ext cx="7943094" cy="2326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5" imgW="4597400" imgH="1346200" progId="Equation.DSMT4">
                  <p:embed/>
                </p:oleObj>
              </mc:Choice>
              <mc:Fallback>
                <p:oleObj name="Equation" r:id="rId5" imgW="4597400" imgH="1346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8432" y="3938603"/>
                        <a:ext cx="7943094" cy="2326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715214"/>
              </p:ext>
            </p:extLst>
          </p:nvPr>
        </p:nvGraphicFramePr>
        <p:xfrm>
          <a:off x="875697" y="2413150"/>
          <a:ext cx="6243561" cy="1340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7" imgW="3073400" imgH="660400" progId="Equation.DSMT4">
                  <p:embed/>
                </p:oleObj>
              </mc:Choice>
              <mc:Fallback>
                <p:oleObj name="Equation" r:id="rId7" imgW="30734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5697" y="2413150"/>
                        <a:ext cx="6243561" cy="1340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98404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ot Mean Square Error (RMS)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40879"/>
              </p:ext>
            </p:extLst>
          </p:nvPr>
        </p:nvGraphicFramePr>
        <p:xfrm>
          <a:off x="1120422" y="1712383"/>
          <a:ext cx="6702896" cy="2365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3" imgW="2806700" imgH="990600" progId="Equation.DSMT4">
                  <p:embed/>
                </p:oleObj>
              </mc:Choice>
              <mc:Fallback>
                <p:oleObj name="Equation" r:id="rId3" imgW="28067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0422" y="1712383"/>
                        <a:ext cx="6702896" cy="23657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63025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37"/>
          <p:cNvGrpSpPr/>
          <p:nvPr/>
        </p:nvGrpSpPr>
        <p:grpSpPr>
          <a:xfrm>
            <a:off x="3438525" y="3870325"/>
            <a:ext cx="1775932" cy="1755778"/>
            <a:chOff x="3438525" y="3870325"/>
            <a:chExt cx="1775932" cy="1755778"/>
          </a:xfrm>
        </p:grpSpPr>
        <p:cxnSp>
          <p:nvCxnSpPr>
            <p:cNvPr id="19" name="Straight Connector 18"/>
            <p:cNvCxnSpPr/>
            <p:nvPr/>
          </p:nvCxnSpPr>
          <p:spPr>
            <a:xfrm flipH="1" flipV="1">
              <a:off x="5095875" y="3870325"/>
              <a:ext cx="118582" cy="134735"/>
            </a:xfrm>
            <a:prstGeom prst="line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 flipV="1">
              <a:off x="4561296" y="4455911"/>
              <a:ext cx="201204" cy="216931"/>
            </a:xfrm>
            <a:prstGeom prst="line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H="1" flipV="1">
              <a:off x="4357207" y="4524375"/>
              <a:ext cx="65641" cy="78971"/>
            </a:xfrm>
            <a:prstGeom prst="line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H="1" flipV="1">
              <a:off x="3863975" y="4864100"/>
              <a:ext cx="185914" cy="173568"/>
            </a:xfrm>
            <a:prstGeom prst="line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H="1" flipV="1">
              <a:off x="4256605" y="4778401"/>
              <a:ext cx="201204" cy="216931"/>
            </a:xfrm>
            <a:prstGeom prst="line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H="1" flipV="1">
              <a:off x="3438525" y="5553075"/>
              <a:ext cx="73026" cy="73028"/>
            </a:xfrm>
            <a:prstGeom prst="line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H="1" flipV="1">
              <a:off x="4012288" y="5054764"/>
              <a:ext cx="201290" cy="212561"/>
            </a:xfrm>
            <a:prstGeom prst="line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CA based predic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186645"/>
              </p:ext>
            </p:extLst>
          </p:nvPr>
        </p:nvGraphicFramePr>
        <p:xfrm>
          <a:off x="863600" y="1339850"/>
          <a:ext cx="6802438" cy="203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3" imgW="3060700" imgH="914400" progId="Equation.DSMT4">
                  <p:embed/>
                </p:oleObj>
              </mc:Choice>
              <mc:Fallback>
                <p:oleObj name="Equation" r:id="rId3" imgW="30607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3600" y="1339850"/>
                        <a:ext cx="6802438" cy="2033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878241" y="5037667"/>
            <a:ext cx="6558315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4049889" y="3584222"/>
            <a:ext cx="0" cy="2850445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081357" y="3794313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294142" y="5332399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904067" y="5909733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333329" y="4778401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620587" y="445591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725029" y="4640576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213578" y="430351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4069949" y="5037667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cxnSp>
        <p:nvCxnSpPr>
          <p:cNvPr id="18" name="Straight Connector 17"/>
          <p:cNvCxnSpPr/>
          <p:nvPr/>
        </p:nvCxnSpPr>
        <p:spPr>
          <a:xfrm flipH="1">
            <a:off x="2681111" y="3584222"/>
            <a:ext cx="2671428" cy="2963334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2" name="Group 51"/>
          <p:cNvGrpSpPr/>
          <p:nvPr/>
        </p:nvGrpSpPr>
        <p:grpSpPr>
          <a:xfrm>
            <a:off x="2887991" y="3645990"/>
            <a:ext cx="2364631" cy="2631380"/>
            <a:chOff x="1968698" y="3037979"/>
            <a:chExt cx="2364631" cy="2631380"/>
          </a:xfrm>
        </p:grpSpPr>
        <p:sp>
          <p:nvSpPr>
            <p:cNvPr id="47" name="TextBox 46"/>
            <p:cNvSpPr txBox="1"/>
            <p:nvPr/>
          </p:nvSpPr>
          <p:spPr>
            <a:xfrm>
              <a:off x="2977399" y="4210737"/>
              <a:ext cx="3063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o</a:t>
              </a:r>
              <a:endParaRPr lang="en-US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4026935" y="3037979"/>
              <a:ext cx="3063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o</a:t>
              </a:r>
              <a:endParaRPr lang="en-US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3353908" y="3767595"/>
              <a:ext cx="3063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o</a:t>
              </a:r>
              <a:endParaRPr lang="en-US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494951" y="3630645"/>
              <a:ext cx="3063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o</a:t>
              </a:r>
              <a:endParaRPr lang="en-US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3192673" y="3957689"/>
              <a:ext cx="3063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o</a:t>
              </a:r>
              <a:endParaRPr lang="en-US" dirty="0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948232" y="4242889"/>
              <a:ext cx="3063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o</a:t>
              </a:r>
              <a:endParaRPr lang="en-US" dirty="0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2434573" y="4786333"/>
              <a:ext cx="3063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o</a:t>
              </a:r>
              <a:endParaRPr lang="en-US" dirty="0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968698" y="5300027"/>
              <a:ext cx="3063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o</a:t>
              </a:r>
              <a:endParaRPr lang="en-US" dirty="0"/>
            </a:p>
          </p:txBody>
        </p:sp>
      </p:grp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653075"/>
              </p:ext>
            </p:extLst>
          </p:nvPr>
        </p:nvGraphicFramePr>
        <p:xfrm>
          <a:off x="5621521" y="4015322"/>
          <a:ext cx="2795348" cy="703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5" imgW="1917700" imgH="482600" progId="Equation.DSMT4">
                  <p:embed/>
                </p:oleObj>
              </mc:Choice>
              <mc:Fallback>
                <p:oleObj name="Equation" r:id="rId5" imgW="19177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21521" y="4015322"/>
                        <a:ext cx="2795348" cy="703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69204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gression based Predic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122835"/>
              </p:ext>
            </p:extLst>
          </p:nvPr>
        </p:nvGraphicFramePr>
        <p:xfrm>
          <a:off x="1651949" y="1333501"/>
          <a:ext cx="5097462" cy="1716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" imgW="2794000" imgH="939800" progId="Equation.DSMT4">
                  <p:embed/>
                </p:oleObj>
              </mc:Choice>
              <mc:Fallback>
                <p:oleObj name="Equation" r:id="rId3" imgW="2794000" imgH="9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1949" y="1333501"/>
                        <a:ext cx="5097462" cy="1716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878241" y="5037667"/>
            <a:ext cx="6558315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4049889" y="3584222"/>
            <a:ext cx="0" cy="2850445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081357" y="3794313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294142" y="5332399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904067" y="5909733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333329" y="4778401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620587" y="445591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725029" y="4640576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213578" y="430351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4069949" y="5037667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grpSp>
        <p:nvGrpSpPr>
          <p:cNvPr id="52" name="Group 51"/>
          <p:cNvGrpSpPr/>
          <p:nvPr/>
        </p:nvGrpSpPr>
        <p:grpSpPr>
          <a:xfrm>
            <a:off x="2901441" y="3792328"/>
            <a:ext cx="2472486" cy="2341746"/>
            <a:chOff x="1968698" y="3327613"/>
            <a:chExt cx="2472486" cy="2341746"/>
          </a:xfrm>
        </p:grpSpPr>
        <p:sp>
          <p:nvSpPr>
            <p:cNvPr id="47" name="TextBox 46"/>
            <p:cNvSpPr txBox="1"/>
            <p:nvPr/>
          </p:nvSpPr>
          <p:spPr>
            <a:xfrm>
              <a:off x="3114520" y="4247896"/>
              <a:ext cx="3063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o</a:t>
              </a:r>
              <a:endParaRPr lang="en-US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4134790" y="3327613"/>
              <a:ext cx="3063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o</a:t>
              </a:r>
              <a:endParaRPr lang="en-US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3397960" y="3993071"/>
              <a:ext cx="3063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o</a:t>
              </a:r>
              <a:endParaRPr lang="en-US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672602" y="3743317"/>
              <a:ext cx="3063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o</a:t>
              </a:r>
              <a:endParaRPr lang="en-US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3267937" y="4110458"/>
              <a:ext cx="3063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o</a:t>
              </a:r>
              <a:endParaRPr lang="en-US" dirty="0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770524" y="4574314"/>
              <a:ext cx="3063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o</a:t>
              </a:r>
              <a:endParaRPr lang="en-US" dirty="0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2352423" y="4970999"/>
              <a:ext cx="3063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o</a:t>
              </a:r>
              <a:endParaRPr lang="en-US" dirty="0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968698" y="5300027"/>
              <a:ext cx="3063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o</a:t>
              </a:r>
              <a:endParaRPr lang="en-US" dirty="0"/>
            </a:p>
          </p:txBody>
        </p:sp>
      </p:grp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029300"/>
              </p:ext>
            </p:extLst>
          </p:nvPr>
        </p:nvGraphicFramePr>
        <p:xfrm>
          <a:off x="5611813" y="4014788"/>
          <a:ext cx="2814637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5" imgW="1930400" imgH="482600" progId="Equation.DSMT4">
                  <p:embed/>
                </p:oleObj>
              </mc:Choice>
              <mc:Fallback>
                <p:oleObj name="Equation" r:id="rId5" imgW="1930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11813" y="4014788"/>
                        <a:ext cx="2814637" cy="703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 flipH="1">
            <a:off x="2587625" y="3794313"/>
            <a:ext cx="2864331" cy="2619375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3052390" y="4422629"/>
            <a:ext cx="1706060" cy="1710083"/>
            <a:chOff x="3052390" y="4422629"/>
            <a:chExt cx="1706060" cy="1710083"/>
          </a:xfrm>
        </p:grpSpPr>
        <p:cxnSp>
          <p:nvCxnSpPr>
            <p:cNvPr id="28" name="Straight Connector 27"/>
            <p:cNvCxnSpPr/>
            <p:nvPr/>
          </p:nvCxnSpPr>
          <p:spPr>
            <a:xfrm flipV="1">
              <a:off x="3860579" y="4854593"/>
              <a:ext cx="0" cy="403448"/>
            </a:xfrm>
            <a:prstGeom prst="line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V="1">
              <a:off x="3052390" y="6001555"/>
              <a:ext cx="0" cy="131157"/>
            </a:xfrm>
            <a:prstGeom prst="line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V="1">
              <a:off x="4758450" y="4422629"/>
              <a:ext cx="0" cy="262395"/>
            </a:xfrm>
            <a:prstGeom prst="line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flipV="1">
              <a:off x="3440591" y="5533415"/>
              <a:ext cx="0" cy="131157"/>
            </a:xfrm>
            <a:prstGeom prst="line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V="1">
              <a:off x="4480618" y="4685024"/>
              <a:ext cx="0" cy="324884"/>
            </a:xfrm>
            <a:prstGeom prst="line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flipV="1">
              <a:off x="4356283" y="4540901"/>
              <a:ext cx="0" cy="237500"/>
            </a:xfrm>
            <a:prstGeom prst="line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V="1">
              <a:off x="4203306" y="4943143"/>
              <a:ext cx="0" cy="314898"/>
            </a:xfrm>
            <a:prstGeom prst="line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424167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-means clustering</a:t>
            </a:r>
            <a:endParaRPr lang="en-US" dirty="0"/>
          </a:p>
        </p:txBody>
      </p:sp>
      <p:pic>
        <p:nvPicPr>
          <p:cNvPr id="6" name="Picture 5" descr="kmeans_2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699" t="54398" r="8192" b="9027"/>
          <a:stretch/>
        </p:blipFill>
        <p:spPr>
          <a:xfrm>
            <a:off x="1607647" y="3516312"/>
            <a:ext cx="3154854" cy="2881313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801348"/>
              </p:ext>
            </p:extLst>
          </p:nvPr>
        </p:nvGraphicFramePr>
        <p:xfrm>
          <a:off x="5231726" y="4298099"/>
          <a:ext cx="2795348" cy="703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4" imgW="1917700" imgH="482600" progId="Equation.DSMT4">
                  <p:embed/>
                </p:oleObj>
              </mc:Choice>
              <mc:Fallback>
                <p:oleObj name="Equation" r:id="rId4" imgW="19177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31726" y="4298099"/>
                        <a:ext cx="2795348" cy="703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406570"/>
              </p:ext>
            </p:extLst>
          </p:nvPr>
        </p:nvGraphicFramePr>
        <p:xfrm>
          <a:off x="1674812" y="1417638"/>
          <a:ext cx="4954588" cy="1901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6" imgW="2781300" imgH="1066800" progId="Equation.DSMT4">
                  <p:embed/>
                </p:oleObj>
              </mc:Choice>
              <mc:Fallback>
                <p:oleObj name="Equation" r:id="rId6" imgW="2781300" imgH="106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74812" y="1417638"/>
                        <a:ext cx="4954588" cy="1901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30214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778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K-means Algorithm</a:t>
            </a:r>
            <a:endParaRPr lang="en-US" dirty="0"/>
          </a:p>
        </p:txBody>
      </p:sp>
      <p:pic>
        <p:nvPicPr>
          <p:cNvPr id="6" name="Picture 5" descr="kmeans_2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26" t="2346" r="6727" b="55792"/>
          <a:stretch/>
        </p:blipFill>
        <p:spPr>
          <a:xfrm>
            <a:off x="600982" y="3173399"/>
            <a:ext cx="7824537" cy="3466887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255563"/>
              </p:ext>
            </p:extLst>
          </p:nvPr>
        </p:nvGraphicFramePr>
        <p:xfrm>
          <a:off x="987425" y="1081088"/>
          <a:ext cx="7215188" cy="188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4" imgW="4622800" imgH="1206500" progId="Equation.DSMT4">
                  <p:embed/>
                </p:oleObj>
              </mc:Choice>
              <mc:Fallback>
                <p:oleObj name="Equation" r:id="rId4" imgW="4622800" imgH="1206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7425" y="1081088"/>
                        <a:ext cx="7215188" cy="188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27653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kmeans_2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26" t="2346" r="6727" b="9028"/>
          <a:stretch/>
        </p:blipFill>
        <p:spPr>
          <a:xfrm>
            <a:off x="951744" y="0"/>
            <a:ext cx="731085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04752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 Initial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Simplest Initialization: choose representative from data points independently at random.</a:t>
            </a:r>
          </a:p>
          <a:p>
            <a:pPr lvl="1"/>
            <a:r>
              <a:rPr lang="en-US" dirty="0" smtClean="0"/>
              <a:t>Problem: some representatives are close to each other and some parts of the data have no representatives.</a:t>
            </a:r>
          </a:p>
          <a:p>
            <a:pPr lvl="1"/>
            <a:r>
              <a:rPr lang="en-US" dirty="0" err="1" smtClean="0"/>
              <a:t>Kmeans</a:t>
            </a:r>
            <a:r>
              <a:rPr lang="en-US" dirty="0" smtClean="0"/>
              <a:t> is a local search method – can get stuck in local minima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80621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Kmeans</a:t>
            </a:r>
            <a:r>
              <a:rPr lang="en-US" dirty="0" smtClean="0"/>
              <a:t>++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583214"/>
              </p:ext>
            </p:extLst>
          </p:nvPr>
        </p:nvGraphicFramePr>
        <p:xfrm>
          <a:off x="6096000" y="3695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327927"/>
              </p:ext>
            </p:extLst>
          </p:nvPr>
        </p:nvGraphicFramePr>
        <p:xfrm>
          <a:off x="6096000" y="3695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890442"/>
              </p:ext>
            </p:extLst>
          </p:nvPr>
        </p:nvGraphicFramePr>
        <p:xfrm>
          <a:off x="457199" y="4217101"/>
          <a:ext cx="8447615" cy="1721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6" imgW="4673600" imgH="952500" progId="Equation.DSMT4">
                  <p:embed/>
                </p:oleObj>
              </mc:Choice>
              <mc:Fallback>
                <p:oleObj name="Equation" r:id="rId6" imgW="4673600" imgH="952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199" y="4217101"/>
                        <a:ext cx="8447615" cy="1721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93524" y="1693333"/>
            <a:ext cx="8382000" cy="2523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800" dirty="0"/>
              <a:t>A different method for initializing representatives.</a:t>
            </a:r>
          </a:p>
          <a:p>
            <a:pPr marL="285750" indent="-285750">
              <a:buFont typeface="Arial"/>
              <a:buChar char="•"/>
            </a:pPr>
            <a:r>
              <a:rPr lang="en-US" sz="2800" dirty="0"/>
              <a:t>Spreads out initial representatives</a:t>
            </a:r>
          </a:p>
          <a:p>
            <a:pPr marL="285750" indent="-285750">
              <a:buFont typeface="Arial"/>
              <a:buChar char="•"/>
            </a:pPr>
            <a:r>
              <a:rPr lang="en-US" sz="2800" dirty="0"/>
              <a:t>Add representatives one by </a:t>
            </a:r>
            <a:r>
              <a:rPr lang="en-US" sz="2800" dirty="0" smtClean="0"/>
              <a:t>one</a:t>
            </a:r>
          </a:p>
          <a:p>
            <a:pPr marL="742950" lvl="1" indent="-285750">
              <a:buFont typeface="Arial"/>
              <a:buChar char="•"/>
            </a:pPr>
            <a:r>
              <a:rPr lang="en-US" sz="2800" dirty="0" smtClean="0"/>
              <a:t>Before </a:t>
            </a:r>
            <a:r>
              <a:rPr lang="en-US" sz="2800" dirty="0"/>
              <a:t>adding representative, define distribution over unselected data points</a:t>
            </a:r>
            <a:r>
              <a:rPr lang="en-US" sz="2800" dirty="0" smtClean="0"/>
              <a:t>.</a:t>
            </a:r>
            <a:endParaRPr lang="en-US" sz="28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57535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Yoav's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Yoav's Theme.thmx</Template>
  <TotalTime>1681</TotalTime>
  <Words>431</Words>
  <Application>Microsoft Macintosh PowerPoint</Application>
  <PresentationFormat>On-screen Show (4:3)</PresentationFormat>
  <Paragraphs>122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Yoav's Theme</vt:lpstr>
      <vt:lpstr>MathType 6.0 Equation</vt:lpstr>
      <vt:lpstr>Clustering and K-means</vt:lpstr>
      <vt:lpstr>Root Mean Square Error (RMS)</vt:lpstr>
      <vt:lpstr>PCA based prediction</vt:lpstr>
      <vt:lpstr>Regression based Prediction</vt:lpstr>
      <vt:lpstr>K-means clustering</vt:lpstr>
      <vt:lpstr>K-means Algorithm</vt:lpstr>
      <vt:lpstr>PowerPoint Presentation</vt:lpstr>
      <vt:lpstr>Simple Initialization</vt:lpstr>
      <vt:lpstr>Kmeans++</vt:lpstr>
      <vt:lpstr>Example for Kmeans++</vt:lpstr>
      <vt:lpstr>Parallelized Kmeans</vt:lpstr>
      <vt:lpstr>Clustering stability</vt:lpstr>
      <vt:lpstr>Clustering stability</vt:lpstr>
      <vt:lpstr>Measuring clustering stability</vt:lpstr>
      <vt:lpstr>How to quantify stability?</vt:lpstr>
      <vt:lpstr>Entropy</vt:lpstr>
      <vt:lpstr>Entropy of a combined partition</vt:lpstr>
    </vt:vector>
  </TitlesOfParts>
  <Company>UCS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lustering and K-means</dc:title>
  <dc:creator>yoav freund</dc:creator>
  <cp:lastModifiedBy>yoav freund</cp:lastModifiedBy>
  <cp:revision>25</cp:revision>
  <dcterms:created xsi:type="dcterms:W3CDTF">2016-04-27T02:53:53Z</dcterms:created>
  <dcterms:modified xsi:type="dcterms:W3CDTF">2016-04-28T06:55:29Z</dcterms:modified>
</cp:coreProperties>
</file>